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35918" w14:textId="77777777" w:rsidR="009D7A3E" w:rsidRPr="00043FEA" w:rsidRDefault="009D7A3E" w:rsidP="009D7A3E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模擬</w:t>
      </w:r>
      <w:r w:rsidRPr="00043FEA">
        <w:rPr>
          <w:rFonts w:ascii="Times New Roman" w:eastAsia="標楷體" w:hAnsi="Times New Roman" w:cs="Times New Roman"/>
        </w:rPr>
        <w:t xml:space="preserve"> (</w:t>
      </w:r>
      <w:r w:rsidRPr="00043FEA">
        <w:rPr>
          <w:rFonts w:ascii="Times New Roman" w:eastAsia="標楷體" w:hAnsi="Times New Roman" w:cs="Times New Roman"/>
        </w:rPr>
        <w:t>次數：</w:t>
      </w:r>
      <w:r w:rsidRPr="00043FEA">
        <w:rPr>
          <w:rFonts w:ascii="Times New Roman" w:eastAsia="標楷體" w:hAnsi="Times New Roman" w:cs="Times New Roman"/>
        </w:rPr>
        <w:t>3000)</w:t>
      </w:r>
    </w:p>
    <w:p w14:paraId="55CDCFCD" w14:textId="77777777" w:rsidR="009D7A3E" w:rsidRPr="00043FEA" w:rsidRDefault="009D7A3E" w:rsidP="009D7A3E">
      <w:pPr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color w:val="FF0000"/>
        </w:rPr>
        <w:t>獨立資料</w:t>
      </w:r>
    </w:p>
    <w:p w14:paraId="53A9BC65" w14:textId="77777777" w:rsidR="009D7A3E" w:rsidRPr="00043FEA" w:rsidRDefault="009D7A3E" w:rsidP="009D7A3E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2"/>
        </w:rPr>
        <w:object w:dxaOrig="7160" w:dyaOrig="1900" w14:anchorId="5CE06EA8">
          <v:shape id="_x0000_i1192" type="#_x0000_t75" style="width:358.65pt;height:92pt" o:ole="">
            <v:imagedata r:id="rId8" o:title=""/>
          </v:shape>
          <o:OLEObject Type="Embed" ProgID="Equation.DSMT4" ShapeID="_x0000_i1192" DrawAspect="Content" ObjectID="_1725128080" r:id="rId9"/>
        </w:object>
      </w: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9D7A3E" w:rsidRPr="00043FEA" w14:paraId="43454633" w14:textId="77777777" w:rsidTr="00495ADA">
        <w:tc>
          <w:tcPr>
            <w:tcW w:w="1514" w:type="dxa"/>
            <w:gridSpan w:val="2"/>
            <w:vAlign w:val="center"/>
          </w:tcPr>
          <w:p w14:paraId="31AD4F20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 w:rsidRPr="00043FEA">
              <w:rPr>
                <w:rFonts w:ascii="Times New Roman" w:eastAsia="標楷體" w:hAnsi="Times New Roman" w:cs="Times New Roman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60C14FB2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731B4E08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2901FA40">
                <v:shape id="_x0000_i1193" type="#_x0000_t75" style="width:14.65pt;height:14.65pt" o:ole="">
                  <v:imagedata r:id="rId10" o:title=""/>
                </v:shape>
                <o:OLEObject Type="Embed" ProgID="Equation.DSMT4" ShapeID="_x0000_i1193" DrawAspect="Content" ObjectID="_1725128081" r:id="rId11"/>
              </w:object>
            </w:r>
          </w:p>
        </w:tc>
        <w:tc>
          <w:tcPr>
            <w:tcW w:w="2002" w:type="dxa"/>
            <w:vAlign w:val="center"/>
          </w:tcPr>
          <w:p w14:paraId="798D7819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4BEA2D36">
                <v:shape id="_x0000_i1194" type="#_x0000_t75" style="width:36.65pt;height:14.65pt" o:ole="">
                  <v:imagedata r:id="rId12" o:title=""/>
                </v:shape>
                <o:OLEObject Type="Embed" ProgID="Equation.DSMT4" ShapeID="_x0000_i1194" DrawAspect="Content" ObjectID="_1725128082" r:id="rId13"/>
              </w:object>
            </w:r>
          </w:p>
        </w:tc>
      </w:tr>
      <w:tr w:rsidR="009D7A3E" w:rsidRPr="00043FEA" w14:paraId="3B317B07" w14:textId="77777777" w:rsidTr="00495ADA">
        <w:tc>
          <w:tcPr>
            <w:tcW w:w="636" w:type="dxa"/>
            <w:vAlign w:val="center"/>
          </w:tcPr>
          <w:p w14:paraId="53A2FAC0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71D540CA">
                <v:shape id="_x0000_i1195" type="#_x0000_t75" style="width:10pt;height:10.65pt" o:ole="">
                  <v:imagedata r:id="rId14" o:title=""/>
                </v:shape>
                <o:OLEObject Type="Embed" ProgID="Equation.DSMT4" ShapeID="_x0000_i1195" DrawAspect="Content" ObjectID="_1725128083" r:id="rId15"/>
              </w:object>
            </w:r>
          </w:p>
        </w:tc>
        <w:tc>
          <w:tcPr>
            <w:tcW w:w="878" w:type="dxa"/>
            <w:vAlign w:val="center"/>
          </w:tcPr>
          <w:p w14:paraId="2E7A8AFE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2E32F3B0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1D236CDC">
                <v:shape id="_x0000_i1196" type="#_x0000_t75" style="width:11.35pt;height:14pt" o:ole="">
                  <v:imagedata r:id="rId16" o:title=""/>
                </v:shape>
                <o:OLEObject Type="Embed" ProgID="Equation.DSMT4" ShapeID="_x0000_i1196" DrawAspect="Content" ObjectID="_1725128084" r:id="rId17"/>
              </w:object>
            </w:r>
          </w:p>
        </w:tc>
        <w:tc>
          <w:tcPr>
            <w:tcW w:w="1440" w:type="dxa"/>
            <w:vAlign w:val="center"/>
          </w:tcPr>
          <w:p w14:paraId="73BB705D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8D2A049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435BFE24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68104733" w14:textId="77777777" w:rsidTr="00495ADA">
        <w:tc>
          <w:tcPr>
            <w:tcW w:w="636" w:type="dxa"/>
            <w:vAlign w:val="center"/>
          </w:tcPr>
          <w:p w14:paraId="74498E1C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731407EA">
                <v:shape id="_x0000_i1197" type="#_x0000_t75" style="width:8pt;height:14.65pt" o:ole="">
                  <v:imagedata r:id="rId18" o:title=""/>
                </v:shape>
                <o:OLEObject Type="Embed" ProgID="Equation.DSMT4" ShapeID="_x0000_i1197" DrawAspect="Content" ObjectID="_1725128085" r:id="rId19"/>
              </w:object>
            </w:r>
          </w:p>
        </w:tc>
        <w:tc>
          <w:tcPr>
            <w:tcW w:w="878" w:type="dxa"/>
            <w:vAlign w:val="center"/>
          </w:tcPr>
          <w:p w14:paraId="44DDCED1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0C541181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62808D99">
                <v:shape id="_x0000_i1198" type="#_x0000_t75" style="width:8pt;height:14.65pt" o:ole="">
                  <v:imagedata r:id="rId20" o:title=""/>
                </v:shape>
                <o:OLEObject Type="Embed" ProgID="Equation.DSMT4" ShapeID="_x0000_i1198" DrawAspect="Content" ObjectID="_1725128086" r:id="rId21"/>
              </w:object>
            </w:r>
          </w:p>
        </w:tc>
        <w:tc>
          <w:tcPr>
            <w:tcW w:w="1440" w:type="dxa"/>
            <w:vAlign w:val="center"/>
          </w:tcPr>
          <w:p w14:paraId="103032B8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41680CE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E582F03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43AD954E" w14:textId="77777777" w:rsidTr="00495ADA">
        <w:tc>
          <w:tcPr>
            <w:tcW w:w="636" w:type="dxa"/>
            <w:vAlign w:val="center"/>
          </w:tcPr>
          <w:p w14:paraId="538869CF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8C50E81">
                <v:shape id="_x0000_i1199" type="#_x0000_t75" style="width:9.35pt;height:20pt" o:ole="">
                  <v:imagedata r:id="rId22" o:title=""/>
                </v:shape>
                <o:OLEObject Type="Embed" ProgID="Equation.DSMT4" ShapeID="_x0000_i1199" DrawAspect="Content" ObjectID="_1725128087" r:id="rId23"/>
              </w:object>
            </w:r>
          </w:p>
        </w:tc>
        <w:tc>
          <w:tcPr>
            <w:tcW w:w="878" w:type="dxa"/>
            <w:vAlign w:val="center"/>
          </w:tcPr>
          <w:p w14:paraId="335014D3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23BA856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3ACA6898">
                <v:shape id="_x0000_i1200" type="#_x0000_t75" style="width:9.35pt;height:14.65pt" o:ole="">
                  <v:imagedata r:id="rId24" o:title=""/>
                </v:shape>
                <o:OLEObject Type="Embed" ProgID="Equation.DSMT4" ShapeID="_x0000_i1200" DrawAspect="Content" ObjectID="_1725128088" r:id="rId25"/>
              </w:object>
            </w:r>
          </w:p>
        </w:tc>
        <w:tc>
          <w:tcPr>
            <w:tcW w:w="1440" w:type="dxa"/>
            <w:vAlign w:val="center"/>
          </w:tcPr>
          <w:p w14:paraId="65B5C23B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8E94D38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9441384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5AFA808F" w14:textId="77777777" w:rsidTr="00495ADA">
        <w:tc>
          <w:tcPr>
            <w:tcW w:w="636" w:type="dxa"/>
            <w:vAlign w:val="center"/>
          </w:tcPr>
          <w:p w14:paraId="7545AFF8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21B6145">
                <v:shape id="_x0000_i1201" type="#_x0000_t75" style="width:9.35pt;height:20pt" o:ole="">
                  <v:imagedata r:id="rId26" o:title=""/>
                </v:shape>
                <o:OLEObject Type="Embed" ProgID="Equation.DSMT4" ShapeID="_x0000_i1201" DrawAspect="Content" ObjectID="_1725128089" r:id="rId27"/>
              </w:object>
            </w:r>
          </w:p>
        </w:tc>
        <w:tc>
          <w:tcPr>
            <w:tcW w:w="878" w:type="dxa"/>
            <w:vAlign w:val="center"/>
          </w:tcPr>
          <w:p w14:paraId="0D7CA6BF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215A55D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6F6F4392">
                <v:shape id="_x0000_i1202" type="#_x0000_t75" style="width:9.35pt;height:14.65pt" o:ole="">
                  <v:imagedata r:id="rId28" o:title=""/>
                </v:shape>
                <o:OLEObject Type="Embed" ProgID="Equation.DSMT4" ShapeID="_x0000_i1202" DrawAspect="Content" ObjectID="_1725128090" r:id="rId29"/>
              </w:object>
            </w:r>
          </w:p>
        </w:tc>
        <w:tc>
          <w:tcPr>
            <w:tcW w:w="1440" w:type="dxa"/>
            <w:vAlign w:val="center"/>
          </w:tcPr>
          <w:p w14:paraId="13758833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F6D4D6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E4FEB15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583987AA" w14:textId="77777777" w:rsidTr="00495ADA">
        <w:tc>
          <w:tcPr>
            <w:tcW w:w="636" w:type="dxa"/>
            <w:vAlign w:val="center"/>
          </w:tcPr>
          <w:p w14:paraId="5722D892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279" w14:anchorId="1A801807">
                <v:shape id="_x0000_i1203" type="#_x0000_t75" style="width:8pt;height:14.65pt" o:ole="">
                  <v:imagedata r:id="rId30" o:title=""/>
                </v:shape>
                <o:OLEObject Type="Embed" ProgID="Equation.DSMT4" ShapeID="_x0000_i1203" DrawAspect="Content" ObjectID="_1725128091" r:id="rId31"/>
              </w:object>
            </w:r>
          </w:p>
        </w:tc>
        <w:tc>
          <w:tcPr>
            <w:tcW w:w="878" w:type="dxa"/>
            <w:vAlign w:val="center"/>
          </w:tcPr>
          <w:p w14:paraId="6EDB4515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6CF633FB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340" w14:anchorId="3F2682CF">
                <v:shape id="_x0000_i1204" type="#_x0000_t75" style="width:8pt;height:14.65pt" o:ole="">
                  <v:imagedata r:id="rId32" o:title=""/>
                </v:shape>
                <o:OLEObject Type="Embed" ProgID="Equation.DSMT4" ShapeID="_x0000_i1204" DrawAspect="Content" ObjectID="_1725128092" r:id="rId33"/>
              </w:object>
            </w:r>
          </w:p>
        </w:tc>
        <w:tc>
          <w:tcPr>
            <w:tcW w:w="1440" w:type="dxa"/>
            <w:vAlign w:val="center"/>
          </w:tcPr>
          <w:p w14:paraId="3C35200A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D1B0336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5717D0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32165D66" w14:textId="77777777" w:rsidR="009D7A3E" w:rsidRPr="00043FEA" w:rsidRDefault="009D7A3E" w:rsidP="009D7A3E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53"/>
        <w:gridCol w:w="1383"/>
        <w:gridCol w:w="1441"/>
        <w:gridCol w:w="1386"/>
        <w:gridCol w:w="1442"/>
        <w:gridCol w:w="1384"/>
        <w:gridCol w:w="1442"/>
        <w:gridCol w:w="1386"/>
        <w:gridCol w:w="1397"/>
        <w:gridCol w:w="1397"/>
        <w:gridCol w:w="1443"/>
      </w:tblGrid>
      <w:tr w:rsidR="009D7A3E" w:rsidRPr="00043FEA" w14:paraId="3F684A4C" w14:textId="77777777" w:rsidTr="00495ADA">
        <w:tc>
          <w:tcPr>
            <w:tcW w:w="1253" w:type="dxa"/>
            <w:vAlign w:val="center"/>
          </w:tcPr>
          <w:p w14:paraId="1F09E75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3" w:type="dxa"/>
            <w:vAlign w:val="center"/>
          </w:tcPr>
          <w:p w14:paraId="59FC29C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437516DE">
                <v:shape id="_x0000_i1205" type="#_x0000_t75" style="width:31.35pt;height:18pt" o:ole="">
                  <v:imagedata r:id="rId34" o:title=""/>
                </v:shape>
                <o:OLEObject Type="Embed" ProgID="Equation.DSMT4" ShapeID="_x0000_i1205" DrawAspect="Content" ObjectID="_1725128093" r:id="rId35"/>
              </w:object>
            </w:r>
          </w:p>
        </w:tc>
        <w:tc>
          <w:tcPr>
            <w:tcW w:w="1441" w:type="dxa"/>
            <w:vAlign w:val="center"/>
          </w:tcPr>
          <w:p w14:paraId="39DA995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DFB0A0D">
                <v:shape id="_x0000_i1206" type="#_x0000_t75" style="width:44.65pt;height:20pt" o:ole="">
                  <v:imagedata r:id="rId36" o:title=""/>
                </v:shape>
                <o:OLEObject Type="Embed" ProgID="Equation.DSMT4" ShapeID="_x0000_i1206" DrawAspect="Content" ObjectID="_1725128094" r:id="rId37"/>
              </w:object>
            </w:r>
          </w:p>
        </w:tc>
        <w:tc>
          <w:tcPr>
            <w:tcW w:w="1386" w:type="dxa"/>
            <w:vAlign w:val="center"/>
          </w:tcPr>
          <w:p w14:paraId="1239A2B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22BD98E6">
                <v:shape id="_x0000_i1207" type="#_x0000_t75" style="width:33.35pt;height:18pt" o:ole="">
                  <v:imagedata r:id="rId38" o:title=""/>
                </v:shape>
                <o:OLEObject Type="Embed" ProgID="Equation.DSMT4" ShapeID="_x0000_i1207" DrawAspect="Content" ObjectID="_1725128095" r:id="rId39"/>
              </w:object>
            </w:r>
          </w:p>
        </w:tc>
        <w:tc>
          <w:tcPr>
            <w:tcW w:w="1442" w:type="dxa"/>
            <w:vAlign w:val="center"/>
          </w:tcPr>
          <w:p w14:paraId="4823B62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5E9F72EA">
                <v:shape id="_x0000_i1208" type="#_x0000_t75" style="width:45.35pt;height:20pt" o:ole="">
                  <v:imagedata r:id="rId40" o:title=""/>
                </v:shape>
                <o:OLEObject Type="Embed" ProgID="Equation.DSMT4" ShapeID="_x0000_i1208" DrawAspect="Content" ObjectID="_1725128096" r:id="rId41"/>
              </w:object>
            </w:r>
          </w:p>
        </w:tc>
        <w:tc>
          <w:tcPr>
            <w:tcW w:w="1384" w:type="dxa"/>
            <w:vAlign w:val="center"/>
          </w:tcPr>
          <w:p w14:paraId="1D0F92B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2608602A">
                <v:shape id="_x0000_i1209" type="#_x0000_t75" style="width:33.35pt;height:18pt" o:ole="">
                  <v:imagedata r:id="rId42" o:title=""/>
                </v:shape>
                <o:OLEObject Type="Embed" ProgID="Equation.DSMT4" ShapeID="_x0000_i1209" DrawAspect="Content" ObjectID="_1725128097" r:id="rId43"/>
              </w:object>
            </w:r>
          </w:p>
        </w:tc>
        <w:tc>
          <w:tcPr>
            <w:tcW w:w="1442" w:type="dxa"/>
            <w:vAlign w:val="center"/>
          </w:tcPr>
          <w:p w14:paraId="797C582F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2A5DE6FA">
                <v:shape id="_x0000_i1210" type="#_x0000_t75" style="width:48pt;height:20pt" o:ole="">
                  <v:imagedata r:id="rId44" o:title=""/>
                </v:shape>
                <o:OLEObject Type="Embed" ProgID="Equation.DSMT4" ShapeID="_x0000_i1210" DrawAspect="Content" ObjectID="_1725128098" r:id="rId45"/>
              </w:object>
            </w:r>
          </w:p>
        </w:tc>
        <w:tc>
          <w:tcPr>
            <w:tcW w:w="1386" w:type="dxa"/>
            <w:vAlign w:val="center"/>
          </w:tcPr>
          <w:p w14:paraId="324FFDE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6F72D5BE">
                <v:shape id="_x0000_i1211" type="#_x0000_t75" style="width:35.35pt;height:18pt" o:ole="">
                  <v:imagedata r:id="rId46" o:title=""/>
                </v:shape>
                <o:OLEObject Type="Embed" ProgID="Equation.DSMT4" ShapeID="_x0000_i1211" DrawAspect="Content" ObjectID="_1725128099" r:id="rId47"/>
              </w:object>
            </w:r>
          </w:p>
        </w:tc>
        <w:tc>
          <w:tcPr>
            <w:tcW w:w="1397" w:type="dxa"/>
          </w:tcPr>
          <w:p w14:paraId="41CB95D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237EBA75">
                <v:shape id="_x0000_i1212" type="#_x0000_t75" style="width:49.35pt;height:20pt" o:ole="">
                  <v:imagedata r:id="rId48" o:title=""/>
                </v:shape>
                <o:OLEObject Type="Embed" ProgID="Equation.DSMT4" ShapeID="_x0000_i1212" DrawAspect="Content" ObjectID="_1725128100" r:id="rId49"/>
              </w:object>
            </w:r>
          </w:p>
        </w:tc>
        <w:tc>
          <w:tcPr>
            <w:tcW w:w="1397" w:type="dxa"/>
          </w:tcPr>
          <w:p w14:paraId="3A40A25D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4FC3EBA7">
                <v:shape id="_x0000_i1213" type="#_x0000_t75" style="width:33.35pt;height:21.35pt" o:ole="">
                  <v:imagedata r:id="rId50" o:title=""/>
                </v:shape>
                <o:OLEObject Type="Embed" ProgID="Equation.DSMT4" ShapeID="_x0000_i1213" DrawAspect="Content" ObjectID="_1725128101" r:id="rId51"/>
              </w:object>
            </w:r>
          </w:p>
        </w:tc>
        <w:tc>
          <w:tcPr>
            <w:tcW w:w="1443" w:type="dxa"/>
            <w:vAlign w:val="center"/>
          </w:tcPr>
          <w:p w14:paraId="5CA19F4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920" w:dyaOrig="480" w14:anchorId="2A3434A5">
                <v:shape id="_x0000_i1214" type="#_x0000_t75" style="width:46pt;height:23.35pt" o:ole="">
                  <v:imagedata r:id="rId52" o:title=""/>
                </v:shape>
                <o:OLEObject Type="Embed" ProgID="Equation.DSMT4" ShapeID="_x0000_i1214" DrawAspect="Content" ObjectID="_1725128102" r:id="rId53"/>
              </w:object>
            </w:r>
          </w:p>
        </w:tc>
      </w:tr>
      <w:tr w:rsidR="009D7A3E" w:rsidRPr="00043FEA" w14:paraId="2F7C0B40" w14:textId="77777777" w:rsidTr="00495ADA">
        <w:tc>
          <w:tcPr>
            <w:tcW w:w="1253" w:type="dxa"/>
            <w:vAlign w:val="center"/>
          </w:tcPr>
          <w:p w14:paraId="1EF727D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2FD462A7">
                <v:shape id="_x0000_i1215" type="#_x0000_t75" style="width:37.35pt;height:18.65pt" o:ole="">
                  <v:imagedata r:id="rId54" o:title=""/>
                </v:shape>
                <o:OLEObject Type="Embed" ProgID="Equation.DSMT4" ShapeID="_x0000_i1215" DrawAspect="Content" ObjectID="_1725128103" r:id="rId55"/>
              </w:object>
            </w:r>
          </w:p>
        </w:tc>
        <w:tc>
          <w:tcPr>
            <w:tcW w:w="1383" w:type="dxa"/>
            <w:vAlign w:val="center"/>
          </w:tcPr>
          <w:p w14:paraId="0AC041F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0CAF78ED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42BEC78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2BFA79E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4323CBF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4F559BC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2245E63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6E9E1D1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42CF6D1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2A984AD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269A0471" w14:textId="77777777" w:rsidTr="00495ADA">
        <w:tc>
          <w:tcPr>
            <w:tcW w:w="1253" w:type="dxa"/>
            <w:vAlign w:val="center"/>
          </w:tcPr>
          <w:p w14:paraId="44C8545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01D969CD">
                <v:shape id="_x0000_i1216" type="#_x0000_t75" style="width:36.65pt;height:18.65pt" o:ole="">
                  <v:imagedata r:id="rId56" o:title=""/>
                </v:shape>
                <o:OLEObject Type="Embed" ProgID="Equation.DSMT4" ShapeID="_x0000_i1216" DrawAspect="Content" ObjectID="_1725128104" r:id="rId57"/>
              </w:object>
            </w:r>
          </w:p>
        </w:tc>
        <w:tc>
          <w:tcPr>
            <w:tcW w:w="1383" w:type="dxa"/>
            <w:vAlign w:val="center"/>
          </w:tcPr>
          <w:p w14:paraId="545963E1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04597E6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7852790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0EF9CBF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2011EAF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6A70D13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0516F4A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5CB3D9E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7ABB075F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7416B7E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37172BAA" w14:textId="77777777" w:rsidTr="00495ADA">
        <w:tc>
          <w:tcPr>
            <w:tcW w:w="1253" w:type="dxa"/>
            <w:vAlign w:val="center"/>
          </w:tcPr>
          <w:p w14:paraId="7DA92FB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0CBC9BBE">
                <v:shape id="_x0000_i1217" type="#_x0000_t75" style="width:42pt;height:18.65pt" o:ole="">
                  <v:imagedata r:id="rId58" o:title=""/>
                </v:shape>
                <o:OLEObject Type="Embed" ProgID="Equation.DSMT4" ShapeID="_x0000_i1217" DrawAspect="Content" ObjectID="_1725128105" r:id="rId59"/>
              </w:object>
            </w:r>
          </w:p>
        </w:tc>
        <w:tc>
          <w:tcPr>
            <w:tcW w:w="1383" w:type="dxa"/>
            <w:vAlign w:val="center"/>
          </w:tcPr>
          <w:p w14:paraId="5E97DF4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035CE349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1D88281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0B7783A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030364F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3444CE11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4EA22B7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3E6A0AB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0529AE7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2B17474D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0B38F95E" w14:textId="77777777" w:rsidTr="00495ADA">
        <w:tc>
          <w:tcPr>
            <w:tcW w:w="1253" w:type="dxa"/>
            <w:vAlign w:val="center"/>
          </w:tcPr>
          <w:p w14:paraId="0EF2F8A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3AAF7954">
                <v:shape id="_x0000_i1218" type="#_x0000_t75" style="width:42.65pt;height:18.65pt" o:ole="">
                  <v:imagedata r:id="rId60" o:title=""/>
                </v:shape>
                <o:OLEObject Type="Embed" ProgID="Equation.DSMT4" ShapeID="_x0000_i1218" DrawAspect="Content" ObjectID="_1725128106" r:id="rId61"/>
              </w:object>
            </w:r>
          </w:p>
        </w:tc>
        <w:tc>
          <w:tcPr>
            <w:tcW w:w="1383" w:type="dxa"/>
            <w:vAlign w:val="center"/>
          </w:tcPr>
          <w:p w14:paraId="1A3A7EC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511E7D2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19B3E10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24CC118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43C8141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6DB6D5B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1A3101B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651C245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03AB33C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59ED99F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23C3540E" w14:textId="77777777" w:rsidR="009D7A3E" w:rsidRPr="00043FEA" w:rsidRDefault="009D7A3E" w:rsidP="009D7A3E">
      <w:pPr>
        <w:rPr>
          <w:rFonts w:ascii="Times New Roman" w:eastAsia="標楷體" w:hAnsi="Times New Roman" w:cs="Times New Roman"/>
          <w:color w:val="0070C0"/>
        </w:rPr>
      </w:pPr>
    </w:p>
    <w:p w14:paraId="177C6CD0" w14:textId="77777777" w:rsidR="009D7A3E" w:rsidRPr="00043FEA" w:rsidRDefault="009D7A3E" w:rsidP="009D7A3E">
      <w:pPr>
        <w:rPr>
          <w:rFonts w:ascii="Times New Roman" w:eastAsia="標楷體" w:hAnsi="Times New Roman" w:cs="Times New Roman"/>
          <w:color w:val="0070C0"/>
        </w:rPr>
      </w:pPr>
      <w:r w:rsidRPr="00043FEA">
        <w:rPr>
          <w:rFonts w:ascii="Times New Roman" w:eastAsia="標楷體" w:hAnsi="Times New Roman" w:cs="Times New Roman"/>
          <w:color w:val="0070C0"/>
        </w:rPr>
        <w:lastRenderedPageBreak/>
        <w:t>相關性資料生成步驟</w:t>
      </w:r>
    </w:p>
    <w:p w14:paraId="1B67253B" w14:textId="77777777" w:rsidR="009D7A3E" w:rsidRPr="00043FEA" w:rsidRDefault="009D7A3E" w:rsidP="009D7A3E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8840" w:dyaOrig="440" w14:anchorId="78CE69EA">
          <v:shape id="_x0000_i1219" type="#_x0000_t75" style="width:446.65pt;height:21.35pt" o:ole="">
            <v:imagedata r:id="rId62" o:title=""/>
          </v:shape>
          <o:OLEObject Type="Embed" ProgID="Equation.DSMT4" ShapeID="_x0000_i1219" DrawAspect="Content" ObjectID="_1725128107" r:id="rId63"/>
        </w:object>
      </w:r>
      <w:r w:rsidRPr="00043FEA">
        <w:rPr>
          <w:rFonts w:ascii="Times New Roman" w:eastAsia="標楷體" w:hAnsi="Times New Roman" w:cs="Times New Roman"/>
        </w:rPr>
        <w:t xml:space="preserve"> </w:t>
      </w:r>
      <w:r w:rsidRPr="00043FEA">
        <w:rPr>
          <w:rFonts w:ascii="Times New Roman" w:eastAsia="標楷體" w:hAnsi="Times New Roman" w:cs="Times New Roman"/>
          <w:position w:val="-14"/>
        </w:rPr>
        <w:object w:dxaOrig="9420" w:dyaOrig="380" w14:anchorId="21C221D5">
          <v:shape id="_x0000_i1220" type="#_x0000_t75" style="width:471.35pt;height:19.35pt" o:ole="">
            <v:imagedata r:id="rId64" o:title=""/>
          </v:shape>
          <o:OLEObject Type="Embed" ProgID="Equation.DSMT4" ShapeID="_x0000_i1220" DrawAspect="Content" ObjectID="_1725128108" r:id="rId65"/>
        </w:object>
      </w:r>
      <w:r w:rsidRPr="00043FEA">
        <w:rPr>
          <w:rFonts w:ascii="Times New Roman" w:eastAsia="標楷體" w:hAnsi="Times New Roman" w:cs="Times New Roman"/>
          <w:position w:val="-14"/>
        </w:rPr>
        <w:object w:dxaOrig="13920" w:dyaOrig="400" w14:anchorId="2F98AA8B">
          <v:shape id="_x0000_i1221" type="#_x0000_t75" style="width:695.35pt;height:20pt" o:ole="">
            <v:imagedata r:id="rId66" o:title=""/>
          </v:shape>
          <o:OLEObject Type="Embed" ProgID="Equation.DSMT4" ShapeID="_x0000_i1221" DrawAspect="Content" ObjectID="_1725128109" r:id="rId67"/>
        </w:object>
      </w:r>
    </w:p>
    <w:p w14:paraId="5F0C0EB7" w14:textId="77777777" w:rsidR="009D7A3E" w:rsidRPr="00043FEA" w:rsidRDefault="009D7A3E" w:rsidP="009D7A3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7280" w:dyaOrig="360" w14:anchorId="0ED358E3">
          <v:shape id="_x0000_i1222" type="#_x0000_t75" style="width:363.35pt;height:18pt" o:ole="">
            <v:imagedata r:id="rId68" o:title=""/>
          </v:shape>
          <o:OLEObject Type="Embed" ProgID="Equation.DSMT4" ShapeID="_x0000_i1222" DrawAspect="Content" ObjectID="_1725128110" r:id="rId69"/>
        </w:object>
      </w:r>
    </w:p>
    <w:p w14:paraId="6C9D6ADA" w14:textId="77777777" w:rsidR="009D7A3E" w:rsidRPr="00043FEA" w:rsidRDefault="009D7A3E" w:rsidP="009D7A3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9460" w:dyaOrig="440" w14:anchorId="5D05AD64">
          <v:shape id="_x0000_i1223" type="#_x0000_t75" style="width:473.35pt;height:23.35pt" o:ole="">
            <v:imagedata r:id="rId70" o:title=""/>
          </v:shape>
          <o:OLEObject Type="Embed" ProgID="Equation.DSMT4" ShapeID="_x0000_i1223" DrawAspect="Content" ObjectID="_1725128111" r:id="rId71"/>
        </w:object>
      </w:r>
    </w:p>
    <w:p w14:paraId="6E192E5F" w14:textId="77777777" w:rsidR="009D7A3E" w:rsidRPr="00043FEA" w:rsidRDefault="009D7A3E" w:rsidP="009D7A3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11380" w:dyaOrig="1160" w14:anchorId="3DD9C69F">
          <v:shape id="_x0000_i1224" type="#_x0000_t75" style="width:569.35pt;height:56pt" o:ole="">
            <v:imagedata r:id="rId72" o:title=""/>
          </v:shape>
          <o:OLEObject Type="Embed" ProgID="Equation.DSMT4" ShapeID="_x0000_i1224" DrawAspect="Content" ObjectID="_1725128112" r:id="rId73"/>
        </w:object>
      </w:r>
    </w:p>
    <w:p w14:paraId="5714D20B" w14:textId="77777777" w:rsidR="009D7A3E" w:rsidRPr="00043FEA" w:rsidRDefault="009D7A3E" w:rsidP="009D7A3E">
      <w:pPr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color w:val="FF0000"/>
        </w:rPr>
        <w:t>相關性資料</w:t>
      </w:r>
      <w:r w:rsidRPr="00043FEA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66A58DD0">
          <v:shape id="_x0000_i1225" type="#_x0000_t75" style="width:35.35pt;height:14.65pt" o:ole="">
            <v:imagedata r:id="rId74" o:title=""/>
          </v:shape>
          <o:OLEObject Type="Embed" ProgID="Equation.DSMT4" ShapeID="_x0000_i1225" DrawAspect="Content" ObjectID="_1725128113" r:id="rId75"/>
        </w:object>
      </w: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9D7A3E" w:rsidRPr="00043FEA" w14:paraId="05D7F096" w14:textId="77777777" w:rsidTr="00495ADA">
        <w:tc>
          <w:tcPr>
            <w:tcW w:w="1514" w:type="dxa"/>
            <w:gridSpan w:val="2"/>
            <w:vAlign w:val="center"/>
          </w:tcPr>
          <w:p w14:paraId="54CAE09D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 w:rsidRPr="00043FEA">
              <w:rPr>
                <w:rFonts w:ascii="Times New Roman" w:eastAsia="標楷體" w:hAnsi="Times New Roman" w:cs="Times New Roman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0617C11A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5857C2A8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783E4C69">
                <v:shape id="_x0000_i1226" type="#_x0000_t75" style="width:14.65pt;height:14.65pt" o:ole="">
                  <v:imagedata r:id="rId10" o:title=""/>
                </v:shape>
                <o:OLEObject Type="Embed" ProgID="Equation.DSMT4" ShapeID="_x0000_i1226" DrawAspect="Content" ObjectID="_1725128114" r:id="rId76"/>
              </w:object>
            </w:r>
          </w:p>
        </w:tc>
        <w:tc>
          <w:tcPr>
            <w:tcW w:w="2002" w:type="dxa"/>
            <w:vAlign w:val="center"/>
          </w:tcPr>
          <w:p w14:paraId="39D39A6C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09064EE9">
                <v:shape id="_x0000_i1227" type="#_x0000_t75" style="width:36.65pt;height:14.65pt" o:ole="">
                  <v:imagedata r:id="rId12" o:title=""/>
                </v:shape>
                <o:OLEObject Type="Embed" ProgID="Equation.DSMT4" ShapeID="_x0000_i1227" DrawAspect="Content" ObjectID="_1725128115" r:id="rId77"/>
              </w:object>
            </w:r>
          </w:p>
        </w:tc>
      </w:tr>
      <w:tr w:rsidR="009D7A3E" w:rsidRPr="00043FEA" w14:paraId="031011BC" w14:textId="77777777" w:rsidTr="00495ADA">
        <w:tc>
          <w:tcPr>
            <w:tcW w:w="636" w:type="dxa"/>
            <w:vAlign w:val="center"/>
          </w:tcPr>
          <w:p w14:paraId="48356BAE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520DF060">
                <v:shape id="_x0000_i1228" type="#_x0000_t75" style="width:10pt;height:10.65pt" o:ole="">
                  <v:imagedata r:id="rId14" o:title=""/>
                </v:shape>
                <o:OLEObject Type="Embed" ProgID="Equation.DSMT4" ShapeID="_x0000_i1228" DrawAspect="Content" ObjectID="_1725128116" r:id="rId78"/>
              </w:object>
            </w:r>
          </w:p>
        </w:tc>
        <w:tc>
          <w:tcPr>
            <w:tcW w:w="878" w:type="dxa"/>
            <w:vAlign w:val="center"/>
          </w:tcPr>
          <w:p w14:paraId="4470CD19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36791E96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7BCB6166">
                <v:shape id="_x0000_i1229" type="#_x0000_t75" style="width:11.35pt;height:14pt" o:ole="">
                  <v:imagedata r:id="rId16" o:title=""/>
                </v:shape>
                <o:OLEObject Type="Embed" ProgID="Equation.DSMT4" ShapeID="_x0000_i1229" DrawAspect="Content" ObjectID="_1725128117" r:id="rId79"/>
              </w:object>
            </w:r>
          </w:p>
        </w:tc>
        <w:tc>
          <w:tcPr>
            <w:tcW w:w="1440" w:type="dxa"/>
            <w:vAlign w:val="center"/>
          </w:tcPr>
          <w:p w14:paraId="5F97268C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4AEC2B1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7F6FE779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77B5CD3F" w14:textId="77777777" w:rsidTr="00495ADA">
        <w:tc>
          <w:tcPr>
            <w:tcW w:w="636" w:type="dxa"/>
            <w:vAlign w:val="center"/>
          </w:tcPr>
          <w:p w14:paraId="1A8507AE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44646DAE">
                <v:shape id="_x0000_i1230" type="#_x0000_t75" style="width:8pt;height:14.65pt" o:ole="">
                  <v:imagedata r:id="rId18" o:title=""/>
                </v:shape>
                <o:OLEObject Type="Embed" ProgID="Equation.DSMT4" ShapeID="_x0000_i1230" DrawAspect="Content" ObjectID="_1725128118" r:id="rId80"/>
              </w:object>
            </w:r>
          </w:p>
        </w:tc>
        <w:tc>
          <w:tcPr>
            <w:tcW w:w="878" w:type="dxa"/>
            <w:vAlign w:val="center"/>
          </w:tcPr>
          <w:p w14:paraId="7C846265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7DBFB8C5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5BD08E24">
                <v:shape id="_x0000_i1231" type="#_x0000_t75" style="width:8pt;height:14.65pt" o:ole="">
                  <v:imagedata r:id="rId20" o:title=""/>
                </v:shape>
                <o:OLEObject Type="Embed" ProgID="Equation.DSMT4" ShapeID="_x0000_i1231" DrawAspect="Content" ObjectID="_1725128119" r:id="rId81"/>
              </w:object>
            </w:r>
          </w:p>
        </w:tc>
        <w:tc>
          <w:tcPr>
            <w:tcW w:w="1440" w:type="dxa"/>
            <w:vAlign w:val="center"/>
          </w:tcPr>
          <w:p w14:paraId="3F2055FA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68F2DC3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DDB78CA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3781C39F" w14:textId="77777777" w:rsidTr="00495ADA">
        <w:tc>
          <w:tcPr>
            <w:tcW w:w="636" w:type="dxa"/>
            <w:vAlign w:val="center"/>
          </w:tcPr>
          <w:p w14:paraId="148FF15C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6AE9E46D">
                <v:shape id="_x0000_i1232" type="#_x0000_t75" style="width:9.35pt;height:20pt" o:ole="">
                  <v:imagedata r:id="rId22" o:title=""/>
                </v:shape>
                <o:OLEObject Type="Embed" ProgID="Equation.DSMT4" ShapeID="_x0000_i1232" DrawAspect="Content" ObjectID="_1725128120" r:id="rId82"/>
              </w:object>
            </w:r>
          </w:p>
        </w:tc>
        <w:tc>
          <w:tcPr>
            <w:tcW w:w="878" w:type="dxa"/>
            <w:vAlign w:val="center"/>
          </w:tcPr>
          <w:p w14:paraId="712B197B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D7D7354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9ED1246">
                <v:shape id="_x0000_i1233" type="#_x0000_t75" style="width:9.35pt;height:14.65pt" o:ole="">
                  <v:imagedata r:id="rId24" o:title=""/>
                </v:shape>
                <o:OLEObject Type="Embed" ProgID="Equation.DSMT4" ShapeID="_x0000_i1233" DrawAspect="Content" ObjectID="_1725128121" r:id="rId83"/>
              </w:object>
            </w:r>
          </w:p>
        </w:tc>
        <w:tc>
          <w:tcPr>
            <w:tcW w:w="1440" w:type="dxa"/>
            <w:vAlign w:val="center"/>
          </w:tcPr>
          <w:p w14:paraId="70BE29DD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A590702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46EBE27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34DA96A7" w14:textId="77777777" w:rsidTr="00495ADA">
        <w:tc>
          <w:tcPr>
            <w:tcW w:w="636" w:type="dxa"/>
            <w:vAlign w:val="center"/>
          </w:tcPr>
          <w:p w14:paraId="083A825B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6E2D7D5">
                <v:shape id="_x0000_i1234" type="#_x0000_t75" style="width:9.35pt;height:20pt" o:ole="">
                  <v:imagedata r:id="rId26" o:title=""/>
                </v:shape>
                <o:OLEObject Type="Embed" ProgID="Equation.DSMT4" ShapeID="_x0000_i1234" DrawAspect="Content" ObjectID="_1725128122" r:id="rId84"/>
              </w:object>
            </w:r>
          </w:p>
        </w:tc>
        <w:tc>
          <w:tcPr>
            <w:tcW w:w="878" w:type="dxa"/>
            <w:vAlign w:val="center"/>
          </w:tcPr>
          <w:p w14:paraId="47A79D7F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451F312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77EB608">
                <v:shape id="_x0000_i1235" type="#_x0000_t75" style="width:9.35pt;height:14.65pt" o:ole="">
                  <v:imagedata r:id="rId28" o:title=""/>
                </v:shape>
                <o:OLEObject Type="Embed" ProgID="Equation.DSMT4" ShapeID="_x0000_i1235" DrawAspect="Content" ObjectID="_1725128123" r:id="rId85"/>
              </w:object>
            </w:r>
          </w:p>
        </w:tc>
        <w:tc>
          <w:tcPr>
            <w:tcW w:w="1440" w:type="dxa"/>
            <w:vAlign w:val="center"/>
          </w:tcPr>
          <w:p w14:paraId="56E6BC86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CDB495A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399F862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D7A3E" w:rsidRPr="00043FEA" w14:paraId="40601CBE" w14:textId="77777777" w:rsidTr="00495ADA">
        <w:tc>
          <w:tcPr>
            <w:tcW w:w="636" w:type="dxa"/>
            <w:vAlign w:val="center"/>
          </w:tcPr>
          <w:p w14:paraId="40D25059" w14:textId="77777777" w:rsidR="009D7A3E" w:rsidRPr="00043FEA" w:rsidRDefault="009D7A3E" w:rsidP="00495AD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279" w14:anchorId="631A3ED3">
                <v:shape id="_x0000_i1236" type="#_x0000_t75" style="width:8pt;height:14.65pt" o:ole="">
                  <v:imagedata r:id="rId30" o:title=""/>
                </v:shape>
                <o:OLEObject Type="Embed" ProgID="Equation.DSMT4" ShapeID="_x0000_i1236" DrawAspect="Content" ObjectID="_1725128124" r:id="rId86"/>
              </w:object>
            </w:r>
          </w:p>
        </w:tc>
        <w:tc>
          <w:tcPr>
            <w:tcW w:w="878" w:type="dxa"/>
            <w:vAlign w:val="center"/>
          </w:tcPr>
          <w:p w14:paraId="5F612B57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DC88D9C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340" w14:anchorId="00E91067">
                <v:shape id="_x0000_i1237" type="#_x0000_t75" style="width:8pt;height:14.65pt" o:ole="">
                  <v:imagedata r:id="rId32" o:title=""/>
                </v:shape>
                <o:OLEObject Type="Embed" ProgID="Equation.DSMT4" ShapeID="_x0000_i1237" DrawAspect="Content" ObjectID="_1725128125" r:id="rId87"/>
              </w:object>
            </w:r>
          </w:p>
        </w:tc>
        <w:tc>
          <w:tcPr>
            <w:tcW w:w="1440" w:type="dxa"/>
            <w:vAlign w:val="center"/>
          </w:tcPr>
          <w:p w14:paraId="01ED6DD2" w14:textId="77777777" w:rsidR="009D7A3E" w:rsidRPr="00043FEA" w:rsidRDefault="009D7A3E" w:rsidP="00495ADA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C9AC418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861860B" w14:textId="77777777" w:rsidR="009D7A3E" w:rsidRPr="00043FEA" w:rsidRDefault="009D7A3E" w:rsidP="00495ADA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423B7DED" w14:textId="77777777" w:rsidR="009D7A3E" w:rsidRPr="00043FEA" w:rsidRDefault="009D7A3E" w:rsidP="009D7A3E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069"/>
        <w:gridCol w:w="844"/>
        <w:gridCol w:w="1110"/>
        <w:gridCol w:w="884"/>
        <w:gridCol w:w="1124"/>
        <w:gridCol w:w="883"/>
        <w:gridCol w:w="1176"/>
        <w:gridCol w:w="923"/>
        <w:gridCol w:w="1203"/>
        <w:gridCol w:w="884"/>
        <w:gridCol w:w="1136"/>
      </w:tblGrid>
      <w:tr w:rsidR="009D7A3E" w:rsidRPr="00043FEA" w14:paraId="52744C5F" w14:textId="77777777" w:rsidTr="00121EB5">
        <w:tc>
          <w:tcPr>
            <w:tcW w:w="1069" w:type="dxa"/>
            <w:vAlign w:val="center"/>
          </w:tcPr>
          <w:p w14:paraId="7F5AC79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44" w:type="dxa"/>
            <w:vAlign w:val="center"/>
          </w:tcPr>
          <w:p w14:paraId="58A895B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826FA8A">
                <v:shape id="_x0000_i1238" type="#_x0000_t75" style="width:31.35pt;height:18pt" o:ole="">
                  <v:imagedata r:id="rId34" o:title=""/>
                </v:shape>
                <o:OLEObject Type="Embed" ProgID="Equation.DSMT4" ShapeID="_x0000_i1238" DrawAspect="Content" ObjectID="_1725128126" r:id="rId88"/>
              </w:object>
            </w:r>
          </w:p>
        </w:tc>
        <w:tc>
          <w:tcPr>
            <w:tcW w:w="1110" w:type="dxa"/>
            <w:vAlign w:val="center"/>
          </w:tcPr>
          <w:p w14:paraId="5683A86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5A663FAC">
                <v:shape id="_x0000_i1239" type="#_x0000_t75" style="width:44.65pt;height:20pt" o:ole="">
                  <v:imagedata r:id="rId36" o:title=""/>
                </v:shape>
                <o:OLEObject Type="Embed" ProgID="Equation.DSMT4" ShapeID="_x0000_i1239" DrawAspect="Content" ObjectID="_1725128127" r:id="rId89"/>
              </w:object>
            </w:r>
          </w:p>
        </w:tc>
        <w:tc>
          <w:tcPr>
            <w:tcW w:w="884" w:type="dxa"/>
            <w:vAlign w:val="center"/>
          </w:tcPr>
          <w:p w14:paraId="13E04FF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FA59007">
                <v:shape id="_x0000_i1240" type="#_x0000_t75" style="width:33.35pt;height:18pt" o:ole="">
                  <v:imagedata r:id="rId38" o:title=""/>
                </v:shape>
                <o:OLEObject Type="Embed" ProgID="Equation.DSMT4" ShapeID="_x0000_i1240" DrawAspect="Content" ObjectID="_1725128128" r:id="rId90"/>
              </w:object>
            </w:r>
          </w:p>
        </w:tc>
        <w:tc>
          <w:tcPr>
            <w:tcW w:w="1124" w:type="dxa"/>
            <w:vAlign w:val="center"/>
          </w:tcPr>
          <w:p w14:paraId="1F6944D9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2D9312F1">
                <v:shape id="_x0000_i1241" type="#_x0000_t75" style="width:45.35pt;height:20pt" o:ole="">
                  <v:imagedata r:id="rId40" o:title=""/>
                </v:shape>
                <o:OLEObject Type="Embed" ProgID="Equation.DSMT4" ShapeID="_x0000_i1241" DrawAspect="Content" ObjectID="_1725128129" r:id="rId91"/>
              </w:object>
            </w:r>
          </w:p>
        </w:tc>
        <w:tc>
          <w:tcPr>
            <w:tcW w:w="883" w:type="dxa"/>
            <w:vAlign w:val="center"/>
          </w:tcPr>
          <w:p w14:paraId="24830B8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7E4A7C71">
                <v:shape id="_x0000_i1242" type="#_x0000_t75" style="width:33.35pt;height:18pt" o:ole="">
                  <v:imagedata r:id="rId42" o:title=""/>
                </v:shape>
                <o:OLEObject Type="Embed" ProgID="Equation.DSMT4" ShapeID="_x0000_i1242" DrawAspect="Content" ObjectID="_1725128130" r:id="rId92"/>
              </w:object>
            </w:r>
          </w:p>
        </w:tc>
        <w:tc>
          <w:tcPr>
            <w:tcW w:w="1176" w:type="dxa"/>
            <w:vAlign w:val="center"/>
          </w:tcPr>
          <w:p w14:paraId="525F0E71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0A94F38A">
                <v:shape id="_x0000_i1243" type="#_x0000_t75" style="width:48pt;height:20pt" o:ole="">
                  <v:imagedata r:id="rId44" o:title=""/>
                </v:shape>
                <o:OLEObject Type="Embed" ProgID="Equation.DSMT4" ShapeID="_x0000_i1243" DrawAspect="Content" ObjectID="_1725128131" r:id="rId93"/>
              </w:object>
            </w:r>
          </w:p>
        </w:tc>
        <w:tc>
          <w:tcPr>
            <w:tcW w:w="923" w:type="dxa"/>
            <w:vAlign w:val="center"/>
          </w:tcPr>
          <w:p w14:paraId="23B9E64F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0F4FAB9C">
                <v:shape id="_x0000_i1244" type="#_x0000_t75" style="width:35.35pt;height:18pt" o:ole="">
                  <v:imagedata r:id="rId46" o:title=""/>
                </v:shape>
                <o:OLEObject Type="Embed" ProgID="Equation.DSMT4" ShapeID="_x0000_i1244" DrawAspect="Content" ObjectID="_1725128132" r:id="rId94"/>
              </w:object>
            </w:r>
          </w:p>
        </w:tc>
        <w:tc>
          <w:tcPr>
            <w:tcW w:w="1203" w:type="dxa"/>
          </w:tcPr>
          <w:p w14:paraId="2DC535B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7E77352B">
                <v:shape id="_x0000_i1245" type="#_x0000_t75" style="width:49.35pt;height:20pt" o:ole="">
                  <v:imagedata r:id="rId48" o:title=""/>
                </v:shape>
                <o:OLEObject Type="Embed" ProgID="Equation.DSMT4" ShapeID="_x0000_i1245" DrawAspect="Content" ObjectID="_1725128133" r:id="rId95"/>
              </w:object>
            </w:r>
          </w:p>
        </w:tc>
        <w:tc>
          <w:tcPr>
            <w:tcW w:w="884" w:type="dxa"/>
          </w:tcPr>
          <w:p w14:paraId="01A9D51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3E3FA6FC">
                <v:shape id="_x0000_i1246" type="#_x0000_t75" style="width:33.35pt;height:21.35pt" o:ole="">
                  <v:imagedata r:id="rId50" o:title=""/>
                </v:shape>
                <o:OLEObject Type="Embed" ProgID="Equation.DSMT4" ShapeID="_x0000_i1246" DrawAspect="Content" ObjectID="_1725128134" r:id="rId96"/>
              </w:object>
            </w:r>
          </w:p>
        </w:tc>
        <w:tc>
          <w:tcPr>
            <w:tcW w:w="1136" w:type="dxa"/>
            <w:vAlign w:val="center"/>
          </w:tcPr>
          <w:p w14:paraId="6B5FBA2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920" w:dyaOrig="480" w14:anchorId="2AF5EED6">
                <v:shape id="_x0000_i1247" type="#_x0000_t75" style="width:46pt;height:23.35pt" o:ole="">
                  <v:imagedata r:id="rId52" o:title=""/>
                </v:shape>
                <o:OLEObject Type="Embed" ProgID="Equation.DSMT4" ShapeID="_x0000_i1247" DrawAspect="Content" ObjectID="_1725128135" r:id="rId97"/>
              </w:object>
            </w:r>
          </w:p>
        </w:tc>
      </w:tr>
      <w:tr w:rsidR="009D7A3E" w:rsidRPr="00043FEA" w14:paraId="366E61A8" w14:textId="77777777" w:rsidTr="00121EB5">
        <w:tc>
          <w:tcPr>
            <w:tcW w:w="1069" w:type="dxa"/>
            <w:vAlign w:val="center"/>
          </w:tcPr>
          <w:p w14:paraId="52A2A95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37D840B0">
                <v:shape id="_x0000_i1248" type="#_x0000_t75" style="width:37.35pt;height:18.65pt" o:ole="">
                  <v:imagedata r:id="rId54" o:title=""/>
                </v:shape>
                <o:OLEObject Type="Embed" ProgID="Equation.DSMT4" ShapeID="_x0000_i1248" DrawAspect="Content" ObjectID="_1725128136" r:id="rId98"/>
              </w:object>
            </w:r>
          </w:p>
        </w:tc>
        <w:tc>
          <w:tcPr>
            <w:tcW w:w="844" w:type="dxa"/>
            <w:vAlign w:val="center"/>
          </w:tcPr>
          <w:p w14:paraId="454807E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0" w:type="dxa"/>
            <w:vAlign w:val="center"/>
          </w:tcPr>
          <w:p w14:paraId="776364A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  <w:vAlign w:val="center"/>
          </w:tcPr>
          <w:p w14:paraId="3B196F0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24" w:type="dxa"/>
            <w:vAlign w:val="center"/>
          </w:tcPr>
          <w:p w14:paraId="59C52BE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3" w:type="dxa"/>
            <w:vAlign w:val="center"/>
          </w:tcPr>
          <w:p w14:paraId="7C31CD8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6" w:type="dxa"/>
            <w:vAlign w:val="center"/>
          </w:tcPr>
          <w:p w14:paraId="1DA78081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23" w:type="dxa"/>
            <w:vAlign w:val="center"/>
          </w:tcPr>
          <w:p w14:paraId="3DF9861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03" w:type="dxa"/>
          </w:tcPr>
          <w:p w14:paraId="289A0729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</w:tcPr>
          <w:p w14:paraId="38116B7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36" w:type="dxa"/>
            <w:vAlign w:val="center"/>
          </w:tcPr>
          <w:p w14:paraId="0F547738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3298787E" w14:textId="77777777" w:rsidTr="00121EB5">
        <w:tc>
          <w:tcPr>
            <w:tcW w:w="1069" w:type="dxa"/>
            <w:vAlign w:val="center"/>
          </w:tcPr>
          <w:p w14:paraId="43A53A5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7E367B92">
                <v:shape id="_x0000_i1249" type="#_x0000_t75" style="width:36.65pt;height:18.65pt" o:ole="">
                  <v:imagedata r:id="rId56" o:title=""/>
                </v:shape>
                <o:OLEObject Type="Embed" ProgID="Equation.DSMT4" ShapeID="_x0000_i1249" DrawAspect="Content" ObjectID="_1725128137" r:id="rId99"/>
              </w:object>
            </w:r>
          </w:p>
        </w:tc>
        <w:tc>
          <w:tcPr>
            <w:tcW w:w="844" w:type="dxa"/>
            <w:vAlign w:val="center"/>
          </w:tcPr>
          <w:p w14:paraId="34BC841C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0" w:type="dxa"/>
            <w:vAlign w:val="center"/>
          </w:tcPr>
          <w:p w14:paraId="3F24F1D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  <w:vAlign w:val="center"/>
          </w:tcPr>
          <w:p w14:paraId="075EFD35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24" w:type="dxa"/>
            <w:vAlign w:val="center"/>
          </w:tcPr>
          <w:p w14:paraId="622498E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3" w:type="dxa"/>
            <w:vAlign w:val="center"/>
          </w:tcPr>
          <w:p w14:paraId="310A5D5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6" w:type="dxa"/>
            <w:vAlign w:val="center"/>
          </w:tcPr>
          <w:p w14:paraId="75AB856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23" w:type="dxa"/>
            <w:vAlign w:val="center"/>
          </w:tcPr>
          <w:p w14:paraId="5029C67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03" w:type="dxa"/>
          </w:tcPr>
          <w:p w14:paraId="6DAF9B6B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</w:tcPr>
          <w:p w14:paraId="04EA500F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36" w:type="dxa"/>
            <w:vAlign w:val="center"/>
          </w:tcPr>
          <w:p w14:paraId="2C0E106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30AA9011" w14:textId="77777777" w:rsidTr="00121EB5">
        <w:tc>
          <w:tcPr>
            <w:tcW w:w="1069" w:type="dxa"/>
            <w:vAlign w:val="center"/>
          </w:tcPr>
          <w:p w14:paraId="1E53464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0B2F95DD">
                <v:shape id="_x0000_i1250" type="#_x0000_t75" style="width:42pt;height:18.65pt" o:ole="">
                  <v:imagedata r:id="rId58" o:title=""/>
                </v:shape>
                <o:OLEObject Type="Embed" ProgID="Equation.DSMT4" ShapeID="_x0000_i1250" DrawAspect="Content" ObjectID="_1725128138" r:id="rId100"/>
              </w:object>
            </w:r>
          </w:p>
        </w:tc>
        <w:tc>
          <w:tcPr>
            <w:tcW w:w="844" w:type="dxa"/>
            <w:vAlign w:val="center"/>
          </w:tcPr>
          <w:p w14:paraId="7BBBD6B9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0" w:type="dxa"/>
            <w:vAlign w:val="center"/>
          </w:tcPr>
          <w:p w14:paraId="70297B9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  <w:vAlign w:val="center"/>
          </w:tcPr>
          <w:p w14:paraId="0277C1A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24" w:type="dxa"/>
            <w:vAlign w:val="center"/>
          </w:tcPr>
          <w:p w14:paraId="474CDD23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3" w:type="dxa"/>
            <w:vAlign w:val="center"/>
          </w:tcPr>
          <w:p w14:paraId="6ACC6DC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6" w:type="dxa"/>
            <w:vAlign w:val="center"/>
          </w:tcPr>
          <w:p w14:paraId="3F9BF82E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23" w:type="dxa"/>
            <w:vAlign w:val="center"/>
          </w:tcPr>
          <w:p w14:paraId="5D8CDFD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03" w:type="dxa"/>
          </w:tcPr>
          <w:p w14:paraId="007420DD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</w:tcPr>
          <w:p w14:paraId="021D6507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36" w:type="dxa"/>
            <w:vAlign w:val="center"/>
          </w:tcPr>
          <w:p w14:paraId="3CB96D8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D7A3E" w:rsidRPr="00043FEA" w14:paraId="4877F4BD" w14:textId="77777777" w:rsidTr="00121EB5">
        <w:tc>
          <w:tcPr>
            <w:tcW w:w="1069" w:type="dxa"/>
            <w:vAlign w:val="center"/>
          </w:tcPr>
          <w:p w14:paraId="1A65AF2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3B9502A5">
                <v:shape id="_x0000_i1251" type="#_x0000_t75" style="width:42.65pt;height:18.65pt" o:ole="">
                  <v:imagedata r:id="rId60" o:title=""/>
                </v:shape>
                <o:OLEObject Type="Embed" ProgID="Equation.DSMT4" ShapeID="_x0000_i1251" DrawAspect="Content" ObjectID="_1725128139" r:id="rId101"/>
              </w:object>
            </w:r>
          </w:p>
        </w:tc>
        <w:tc>
          <w:tcPr>
            <w:tcW w:w="844" w:type="dxa"/>
            <w:vAlign w:val="center"/>
          </w:tcPr>
          <w:p w14:paraId="49FC150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0" w:type="dxa"/>
            <w:vAlign w:val="center"/>
          </w:tcPr>
          <w:p w14:paraId="66BF5C12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  <w:vAlign w:val="center"/>
          </w:tcPr>
          <w:p w14:paraId="563C1706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24" w:type="dxa"/>
            <w:vAlign w:val="center"/>
          </w:tcPr>
          <w:p w14:paraId="5A4C1E0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3" w:type="dxa"/>
            <w:vAlign w:val="center"/>
          </w:tcPr>
          <w:p w14:paraId="35285B51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6" w:type="dxa"/>
            <w:vAlign w:val="center"/>
          </w:tcPr>
          <w:p w14:paraId="6844006D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23" w:type="dxa"/>
            <w:vAlign w:val="center"/>
          </w:tcPr>
          <w:p w14:paraId="13D132D0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03" w:type="dxa"/>
          </w:tcPr>
          <w:p w14:paraId="5B97078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84" w:type="dxa"/>
          </w:tcPr>
          <w:p w14:paraId="4C0918E4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36" w:type="dxa"/>
            <w:vAlign w:val="center"/>
          </w:tcPr>
          <w:p w14:paraId="140CC1EA" w14:textId="77777777" w:rsidR="009D7A3E" w:rsidRPr="00043FEA" w:rsidRDefault="009D7A3E" w:rsidP="00495ADA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0549B6F7" w14:textId="37586CB4" w:rsidR="009D7A3E" w:rsidRDefault="00121EB5" w:rsidP="002B417A">
      <w:pPr>
        <w:rPr>
          <w:rFonts w:ascii="Times New Roman" w:eastAsia="標楷體" w:hAnsi="Times New Roman" w:cs="Times New Roman"/>
          <w:color w:val="0070C0"/>
        </w:rPr>
      </w:pPr>
      <w:r w:rsidRPr="00121EB5">
        <w:rPr>
          <w:rFonts w:ascii="Times New Roman" w:eastAsia="標楷體" w:hAnsi="Times New Roman" w:cs="Times New Roman"/>
          <w:color w:val="0070C0"/>
        </w:rPr>
        <w:drawing>
          <wp:inline distT="0" distB="0" distL="0" distR="0" wp14:anchorId="564EFBF9" wp14:editId="2F255D58">
            <wp:extent cx="4496190" cy="2819644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496190" cy="2819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84503" w14:textId="35814678" w:rsidR="009D7A3E" w:rsidRDefault="009D7A3E">
      <w:pPr>
        <w:widowControl/>
        <w:rPr>
          <w:rFonts w:ascii="Times New Roman" w:eastAsia="標楷體" w:hAnsi="Times New Roman" w:cs="Times New Roman"/>
          <w:color w:val="0070C0"/>
        </w:rPr>
      </w:pPr>
      <w:r>
        <w:rPr>
          <w:rFonts w:ascii="Times New Roman" w:eastAsia="標楷體" w:hAnsi="Times New Roman" w:cs="Times New Roman"/>
          <w:color w:val="0070C0"/>
        </w:rPr>
        <w:br w:type="page"/>
      </w:r>
      <w:r w:rsidR="00121EB5" w:rsidRPr="00121EB5">
        <w:rPr>
          <w:rFonts w:ascii="Times New Roman" w:eastAsia="標楷體" w:hAnsi="Times New Roman" w:cs="Times New Roman"/>
          <w:color w:val="0070C0"/>
        </w:rPr>
        <w:lastRenderedPageBreak/>
        <w:drawing>
          <wp:inline distT="0" distB="0" distL="0" distR="0" wp14:anchorId="2C013075" wp14:editId="44ACD557">
            <wp:extent cx="5502117" cy="3375953"/>
            <wp:effectExtent l="0" t="0" r="381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502117" cy="3375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93798" w14:textId="150A6F36" w:rsidR="00121EB5" w:rsidRDefault="00121EB5">
      <w:pPr>
        <w:widowControl/>
        <w:rPr>
          <w:rFonts w:ascii="Times New Roman" w:eastAsia="標楷體" w:hAnsi="Times New Roman" w:cs="Times New Roman"/>
          <w:color w:val="0070C0"/>
        </w:rPr>
      </w:pPr>
      <w:r w:rsidRPr="00121EB5">
        <w:rPr>
          <w:rFonts w:ascii="Times New Roman" w:eastAsia="標楷體" w:hAnsi="Times New Roman" w:cs="Times New Roman"/>
          <w:color w:val="0070C0"/>
        </w:rPr>
        <w:lastRenderedPageBreak/>
        <w:drawing>
          <wp:inline distT="0" distB="0" distL="0" distR="0" wp14:anchorId="6174A425" wp14:editId="52C9FBFA">
            <wp:extent cx="4511431" cy="2766300"/>
            <wp:effectExtent l="0" t="0" r="381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276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1EB5">
        <w:rPr>
          <w:rFonts w:ascii="Times New Roman" w:eastAsia="標楷體" w:hAnsi="Times New Roman" w:cs="Times New Roman"/>
          <w:color w:val="0070C0"/>
        </w:rPr>
        <w:drawing>
          <wp:inline distT="0" distB="0" distL="0" distR="0" wp14:anchorId="4C592E5A" wp14:editId="14541454">
            <wp:extent cx="5494496" cy="3444538"/>
            <wp:effectExtent l="0" t="0" r="0" b="381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494496" cy="344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834E1" w14:textId="77777777" w:rsidR="009D7A3E" w:rsidRDefault="009D7A3E" w:rsidP="009D7A3E">
      <w:pPr>
        <w:rPr>
          <w:rFonts w:ascii="Times New Roman" w:eastAsia="標楷體" w:hAnsi="Times New Roman" w:cs="Times New Roman"/>
          <w:color w:val="0070C0"/>
        </w:rPr>
      </w:pPr>
    </w:p>
    <w:p w14:paraId="7C11859C" w14:textId="77777777" w:rsidR="009D7A3E" w:rsidRDefault="009D7A3E" w:rsidP="009D7A3E">
      <w:pPr>
        <w:rPr>
          <w:rFonts w:ascii="Times New Roman" w:eastAsia="標楷體" w:hAnsi="Times New Roman" w:cs="Times New Roman"/>
          <w:color w:val="0070C0"/>
        </w:rPr>
      </w:pPr>
      <w:r w:rsidRPr="00780CC0">
        <w:rPr>
          <w:rFonts w:ascii="Times New Roman" w:eastAsia="標楷體" w:hAnsi="Times New Roman" w:cs="Times New Roman"/>
          <w:position w:val="-114"/>
        </w:rPr>
        <w:object w:dxaOrig="8660" w:dyaOrig="5660" w14:anchorId="526C33D2">
          <v:shape id="_x0000_i1318" type="#_x0000_t75" style="width:6in;height:4in" o:ole="">
            <v:imagedata r:id="rId106" o:title=""/>
          </v:shape>
          <o:OLEObject Type="Embed" ProgID="Equation.DSMT4" ShapeID="_x0000_i1318" DrawAspect="Content" ObjectID="_1725128140" r:id="rId107"/>
        </w:object>
      </w:r>
    </w:p>
    <w:p w14:paraId="473FA4D6" w14:textId="77777777" w:rsidR="009D7A3E" w:rsidRDefault="009D7A3E" w:rsidP="009D7A3E">
      <w:pPr>
        <w:rPr>
          <w:rFonts w:ascii="Times New Roman" w:eastAsia="標楷體" w:hAnsi="Times New Roman" w:cs="Times New Roman"/>
        </w:rPr>
      </w:pPr>
      <w:r w:rsidRPr="005B7E4D">
        <w:rPr>
          <w:rFonts w:ascii="Times New Roman" w:eastAsia="標楷體" w:hAnsi="Times New Roman" w:cs="Times New Roman"/>
          <w:position w:val="-82"/>
        </w:rPr>
        <w:object w:dxaOrig="7020" w:dyaOrig="5020" w14:anchorId="1C0CCDD1">
          <v:shape id="_x0000_i1319" type="#_x0000_t75" style="width:354pt;height:251.35pt" o:ole="">
            <v:imagedata r:id="rId108" o:title=""/>
          </v:shape>
          <o:OLEObject Type="Embed" ProgID="Equation.DSMT4" ShapeID="_x0000_i1319" DrawAspect="Content" ObjectID="_1725128141" r:id="rId109"/>
        </w:object>
      </w:r>
      <w:r w:rsidRPr="008059EC">
        <w:rPr>
          <w:rFonts w:ascii="Times New Roman" w:eastAsia="標楷體" w:hAnsi="Times New Roman" w:cs="Times New Roman"/>
          <w:position w:val="-94"/>
        </w:rPr>
        <w:object w:dxaOrig="7020" w:dyaOrig="5280" w14:anchorId="324097A7">
          <v:shape id="_x0000_i1320" type="#_x0000_t75" style="width:348pt;height:271.35pt" o:ole="">
            <v:imagedata r:id="rId110" o:title=""/>
          </v:shape>
          <o:OLEObject Type="Embed" ProgID="Equation.DSMT4" ShapeID="_x0000_i1320" DrawAspect="Content" ObjectID="_1725128142" r:id="rId111"/>
        </w:object>
      </w:r>
      <w:r w:rsidRPr="008059EC">
        <w:rPr>
          <w:rFonts w:ascii="Times New Roman" w:eastAsia="標楷體" w:hAnsi="Times New Roman" w:cs="Times New Roman"/>
          <w:position w:val="-80"/>
        </w:rPr>
        <w:object w:dxaOrig="6960" w:dyaOrig="5000" w14:anchorId="7306BB81">
          <v:shape id="_x0000_i1321" type="#_x0000_t75" style="width:345.35pt;height:259.35pt" o:ole="">
            <v:imagedata r:id="rId112" o:title=""/>
          </v:shape>
          <o:OLEObject Type="Embed" ProgID="Equation.DSMT4" ShapeID="_x0000_i1321" DrawAspect="Content" ObjectID="_1725128143" r:id="rId113"/>
        </w:object>
      </w:r>
      <w:r w:rsidRPr="00DE18C7">
        <w:rPr>
          <w:rFonts w:ascii="Times New Roman" w:eastAsia="標楷體" w:hAnsi="Times New Roman" w:cs="Times New Roman"/>
          <w:position w:val="-94"/>
        </w:rPr>
        <w:object w:dxaOrig="6960" w:dyaOrig="5280" w14:anchorId="64543BE6">
          <v:shape id="_x0000_i1322" type="#_x0000_t75" style="width:345.35pt;height:269.35pt" o:ole="">
            <v:imagedata r:id="rId114" o:title=""/>
          </v:shape>
          <o:OLEObject Type="Embed" ProgID="Equation.DSMT4" ShapeID="_x0000_i1322" DrawAspect="Content" ObjectID="_1725128144" r:id="rId115"/>
        </w:object>
      </w:r>
      <w:r w:rsidRPr="005D726A">
        <w:rPr>
          <w:rFonts w:ascii="Times New Roman" w:eastAsia="標楷體" w:hAnsi="Times New Roman" w:cs="Times New Roman"/>
          <w:position w:val="-94"/>
        </w:rPr>
        <w:object w:dxaOrig="6840" w:dyaOrig="5280" w14:anchorId="0E8AC019">
          <v:shape id="_x0000_i1323" type="#_x0000_t75" style="width:339.35pt;height:268.65pt" o:ole="">
            <v:imagedata r:id="rId116" o:title=""/>
          </v:shape>
          <o:OLEObject Type="Embed" ProgID="Equation.DSMT4" ShapeID="_x0000_i1323" DrawAspect="Content" ObjectID="_1725128145" r:id="rId117"/>
        </w:object>
      </w:r>
    </w:p>
    <w:p w14:paraId="0E1A6591" w14:textId="77777777" w:rsidR="00323CB7" w:rsidRDefault="00323CB7" w:rsidP="002B417A">
      <w:pPr>
        <w:rPr>
          <w:rFonts w:ascii="Times New Roman" w:eastAsia="標楷體" w:hAnsi="Times New Roman" w:cs="Times New Roman"/>
          <w:color w:val="0070C0"/>
        </w:rPr>
      </w:pPr>
    </w:p>
    <w:sectPr w:rsidR="00323CB7" w:rsidSect="004C569B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4A3A18" w14:textId="77777777" w:rsidR="00000845" w:rsidRDefault="00000845" w:rsidP="0078118F">
      <w:r>
        <w:separator/>
      </w:r>
    </w:p>
  </w:endnote>
  <w:endnote w:type="continuationSeparator" w:id="0">
    <w:p w14:paraId="112C5C16" w14:textId="77777777" w:rsidR="00000845" w:rsidRDefault="00000845" w:rsidP="007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F5E407" w14:textId="77777777" w:rsidR="00000845" w:rsidRDefault="00000845" w:rsidP="0078118F">
      <w:r>
        <w:separator/>
      </w:r>
    </w:p>
  </w:footnote>
  <w:footnote w:type="continuationSeparator" w:id="0">
    <w:p w14:paraId="590BB81D" w14:textId="77777777" w:rsidR="00000845" w:rsidRDefault="00000845" w:rsidP="0078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14.65pt;height:14.65pt" o:bullet="t">
        <v:imagedata r:id="rId1" o:title="msoF536"/>
      </v:shape>
    </w:pict>
  </w:numPicBullet>
  <w:abstractNum w:abstractNumId="0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CB042CA"/>
    <w:multiLevelType w:val="hybridMultilevel"/>
    <w:tmpl w:val="9F1441D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542595288">
    <w:abstractNumId w:val="1"/>
  </w:num>
  <w:num w:numId="2" w16cid:durableId="834615157">
    <w:abstractNumId w:val="4"/>
  </w:num>
  <w:num w:numId="3" w16cid:durableId="1504515180">
    <w:abstractNumId w:val="5"/>
  </w:num>
  <w:num w:numId="4" w16cid:durableId="1099719390">
    <w:abstractNumId w:val="6"/>
  </w:num>
  <w:num w:numId="5" w16cid:durableId="1450853115">
    <w:abstractNumId w:val="7"/>
  </w:num>
  <w:num w:numId="6" w16cid:durableId="1284655408">
    <w:abstractNumId w:val="3"/>
  </w:num>
  <w:num w:numId="7" w16cid:durableId="1362435209">
    <w:abstractNumId w:val="2"/>
  </w:num>
  <w:num w:numId="8" w16cid:durableId="14862452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39F9"/>
    <w:rsid w:val="00000845"/>
    <w:rsid w:val="00017DCA"/>
    <w:rsid w:val="00027B93"/>
    <w:rsid w:val="00030AB7"/>
    <w:rsid w:val="00044437"/>
    <w:rsid w:val="0004721C"/>
    <w:rsid w:val="00051E87"/>
    <w:rsid w:val="00056C41"/>
    <w:rsid w:val="00075E15"/>
    <w:rsid w:val="000853FD"/>
    <w:rsid w:val="00091910"/>
    <w:rsid w:val="000A0E57"/>
    <w:rsid w:val="000C4C86"/>
    <w:rsid w:val="000C700D"/>
    <w:rsid w:val="000E1F0F"/>
    <w:rsid w:val="000F00DB"/>
    <w:rsid w:val="000F3777"/>
    <w:rsid w:val="00121EB5"/>
    <w:rsid w:val="00124928"/>
    <w:rsid w:val="00135FB2"/>
    <w:rsid w:val="001445FA"/>
    <w:rsid w:val="00150E62"/>
    <w:rsid w:val="0016558B"/>
    <w:rsid w:val="0018007B"/>
    <w:rsid w:val="00181501"/>
    <w:rsid w:val="00193BAC"/>
    <w:rsid w:val="001A7207"/>
    <w:rsid w:val="001B4F7A"/>
    <w:rsid w:val="001C5D44"/>
    <w:rsid w:val="001F6382"/>
    <w:rsid w:val="00201C49"/>
    <w:rsid w:val="00215B6B"/>
    <w:rsid w:val="00222EA0"/>
    <w:rsid w:val="00227022"/>
    <w:rsid w:val="002322E1"/>
    <w:rsid w:val="00242632"/>
    <w:rsid w:val="00281813"/>
    <w:rsid w:val="0028338D"/>
    <w:rsid w:val="00293355"/>
    <w:rsid w:val="00293E0A"/>
    <w:rsid w:val="002A0B67"/>
    <w:rsid w:val="002A28AE"/>
    <w:rsid w:val="002B3DC5"/>
    <w:rsid w:val="002B417A"/>
    <w:rsid w:val="00310702"/>
    <w:rsid w:val="00311746"/>
    <w:rsid w:val="00312F89"/>
    <w:rsid w:val="0031471B"/>
    <w:rsid w:val="00323CB7"/>
    <w:rsid w:val="0033450E"/>
    <w:rsid w:val="003432E4"/>
    <w:rsid w:val="003571DE"/>
    <w:rsid w:val="00360B15"/>
    <w:rsid w:val="00363E30"/>
    <w:rsid w:val="00367C34"/>
    <w:rsid w:val="003752DE"/>
    <w:rsid w:val="00375339"/>
    <w:rsid w:val="00387D37"/>
    <w:rsid w:val="00395794"/>
    <w:rsid w:val="003B2A9F"/>
    <w:rsid w:val="003B4281"/>
    <w:rsid w:val="003B7228"/>
    <w:rsid w:val="003D56DE"/>
    <w:rsid w:val="003D5CA2"/>
    <w:rsid w:val="003E3B43"/>
    <w:rsid w:val="003F43AE"/>
    <w:rsid w:val="003F7B0B"/>
    <w:rsid w:val="00412AD4"/>
    <w:rsid w:val="00420210"/>
    <w:rsid w:val="00420823"/>
    <w:rsid w:val="00463EA1"/>
    <w:rsid w:val="004A32C8"/>
    <w:rsid w:val="004B6FB8"/>
    <w:rsid w:val="004C569B"/>
    <w:rsid w:val="004F7468"/>
    <w:rsid w:val="005152F8"/>
    <w:rsid w:val="005339F9"/>
    <w:rsid w:val="00544FC1"/>
    <w:rsid w:val="00547C6A"/>
    <w:rsid w:val="00572D2D"/>
    <w:rsid w:val="0058304C"/>
    <w:rsid w:val="00595F0E"/>
    <w:rsid w:val="005B54E3"/>
    <w:rsid w:val="005B7E4D"/>
    <w:rsid w:val="005C1AD3"/>
    <w:rsid w:val="005C7B78"/>
    <w:rsid w:val="005D1056"/>
    <w:rsid w:val="005D6D38"/>
    <w:rsid w:val="005D726A"/>
    <w:rsid w:val="005E09ED"/>
    <w:rsid w:val="005F0BEC"/>
    <w:rsid w:val="0062205C"/>
    <w:rsid w:val="006312E2"/>
    <w:rsid w:val="00634456"/>
    <w:rsid w:val="00642A34"/>
    <w:rsid w:val="006541D2"/>
    <w:rsid w:val="00666E81"/>
    <w:rsid w:val="00670D27"/>
    <w:rsid w:val="006D7C30"/>
    <w:rsid w:val="006F1F7F"/>
    <w:rsid w:val="00704EB0"/>
    <w:rsid w:val="007119D4"/>
    <w:rsid w:val="007143EE"/>
    <w:rsid w:val="00715FAF"/>
    <w:rsid w:val="007346F4"/>
    <w:rsid w:val="0073499C"/>
    <w:rsid w:val="00740893"/>
    <w:rsid w:val="0077606D"/>
    <w:rsid w:val="00780CC0"/>
    <w:rsid w:val="0078118F"/>
    <w:rsid w:val="007A47C8"/>
    <w:rsid w:val="007A7765"/>
    <w:rsid w:val="007B09A4"/>
    <w:rsid w:val="008059EC"/>
    <w:rsid w:val="00813595"/>
    <w:rsid w:val="008206D2"/>
    <w:rsid w:val="00826F9D"/>
    <w:rsid w:val="00861374"/>
    <w:rsid w:val="00870845"/>
    <w:rsid w:val="008738F7"/>
    <w:rsid w:val="00880436"/>
    <w:rsid w:val="00880B0A"/>
    <w:rsid w:val="00882E59"/>
    <w:rsid w:val="00896913"/>
    <w:rsid w:val="008A264C"/>
    <w:rsid w:val="008B06F0"/>
    <w:rsid w:val="008C1ACF"/>
    <w:rsid w:val="008C5B7F"/>
    <w:rsid w:val="00912448"/>
    <w:rsid w:val="00912CEB"/>
    <w:rsid w:val="00921CB3"/>
    <w:rsid w:val="00945574"/>
    <w:rsid w:val="009466D3"/>
    <w:rsid w:val="00955F87"/>
    <w:rsid w:val="00970F01"/>
    <w:rsid w:val="00975888"/>
    <w:rsid w:val="00980131"/>
    <w:rsid w:val="00980F05"/>
    <w:rsid w:val="009912D2"/>
    <w:rsid w:val="00992246"/>
    <w:rsid w:val="009A3C5F"/>
    <w:rsid w:val="009A6B96"/>
    <w:rsid w:val="009A6EF7"/>
    <w:rsid w:val="009B329F"/>
    <w:rsid w:val="009C6E5F"/>
    <w:rsid w:val="009D7A3E"/>
    <w:rsid w:val="009F435A"/>
    <w:rsid w:val="009F74C6"/>
    <w:rsid w:val="00A5186F"/>
    <w:rsid w:val="00A539A9"/>
    <w:rsid w:val="00A565B5"/>
    <w:rsid w:val="00A575CE"/>
    <w:rsid w:val="00A7320E"/>
    <w:rsid w:val="00A85668"/>
    <w:rsid w:val="00A87805"/>
    <w:rsid w:val="00A9618E"/>
    <w:rsid w:val="00AA2D2B"/>
    <w:rsid w:val="00AB1E0D"/>
    <w:rsid w:val="00AC62F1"/>
    <w:rsid w:val="00AE3473"/>
    <w:rsid w:val="00B13C32"/>
    <w:rsid w:val="00B15E14"/>
    <w:rsid w:val="00B21C70"/>
    <w:rsid w:val="00B770B9"/>
    <w:rsid w:val="00BB3133"/>
    <w:rsid w:val="00BD0A14"/>
    <w:rsid w:val="00BE7475"/>
    <w:rsid w:val="00BF2880"/>
    <w:rsid w:val="00C14347"/>
    <w:rsid w:val="00C20D20"/>
    <w:rsid w:val="00C46451"/>
    <w:rsid w:val="00C6112B"/>
    <w:rsid w:val="00C810C2"/>
    <w:rsid w:val="00C825AD"/>
    <w:rsid w:val="00C82DDE"/>
    <w:rsid w:val="00CA1C6F"/>
    <w:rsid w:val="00CB4F01"/>
    <w:rsid w:val="00CC6A87"/>
    <w:rsid w:val="00D15311"/>
    <w:rsid w:val="00D229E4"/>
    <w:rsid w:val="00D23F4A"/>
    <w:rsid w:val="00D60996"/>
    <w:rsid w:val="00D61E8B"/>
    <w:rsid w:val="00D800D6"/>
    <w:rsid w:val="00D85E1B"/>
    <w:rsid w:val="00DB6F3C"/>
    <w:rsid w:val="00DC53E1"/>
    <w:rsid w:val="00DD6CBB"/>
    <w:rsid w:val="00DE18C7"/>
    <w:rsid w:val="00DE4764"/>
    <w:rsid w:val="00DE649E"/>
    <w:rsid w:val="00E03DBC"/>
    <w:rsid w:val="00E13DAA"/>
    <w:rsid w:val="00E221B5"/>
    <w:rsid w:val="00E46320"/>
    <w:rsid w:val="00E471AD"/>
    <w:rsid w:val="00E535C8"/>
    <w:rsid w:val="00E71934"/>
    <w:rsid w:val="00E74FFB"/>
    <w:rsid w:val="00EA5581"/>
    <w:rsid w:val="00EB7ED2"/>
    <w:rsid w:val="00EC5903"/>
    <w:rsid w:val="00ED0FEC"/>
    <w:rsid w:val="00EE45D4"/>
    <w:rsid w:val="00F022BB"/>
    <w:rsid w:val="00F10CD8"/>
    <w:rsid w:val="00F13253"/>
    <w:rsid w:val="00F13B12"/>
    <w:rsid w:val="00F7680C"/>
    <w:rsid w:val="00FA707D"/>
    <w:rsid w:val="00FB3FDC"/>
    <w:rsid w:val="00FF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EAE212A"/>
  <w15:docId w15:val="{E262D2EF-1381-4453-A5C1-A2A823686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78118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78118F"/>
    <w:rPr>
      <w:sz w:val="20"/>
      <w:szCs w:val="20"/>
    </w:rPr>
  </w:style>
  <w:style w:type="character" w:customStyle="1" w:styleId="MTConvertedEquation">
    <w:name w:val="MTConvertedEquation"/>
    <w:basedOn w:val="a0"/>
    <w:rsid w:val="00C6112B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C6112B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元"/>
    <w:basedOn w:val="a0"/>
    <w:link w:val="MTDisplayEquation"/>
    <w:rsid w:val="00C6112B"/>
  </w:style>
  <w:style w:type="character" w:customStyle="1" w:styleId="a4">
    <w:name w:val="清單段落 字元"/>
    <w:basedOn w:val="a0"/>
    <w:link w:val="a3"/>
    <w:uiPriority w:val="34"/>
    <w:rsid w:val="008206D2"/>
  </w:style>
  <w:style w:type="paragraph" w:styleId="ab">
    <w:name w:val="Balloon Text"/>
    <w:basedOn w:val="a"/>
    <w:link w:val="ac"/>
    <w:uiPriority w:val="99"/>
    <w:semiHidden/>
    <w:unhideWhenUsed/>
    <w:rsid w:val="0009191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091910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3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4.bin"/><Relationship Id="rId118" Type="http://schemas.openxmlformats.org/officeDocument/2006/relationships/fontTable" Target="fontTable.xml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4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37.png"/><Relationship Id="rId108" Type="http://schemas.openxmlformats.org/officeDocument/2006/relationships/image" Target="media/image4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4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9.bin"/><Relationship Id="rId105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4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45B37B-16EF-4AE5-80D9-EB49DF642D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5</TotalTime>
  <Pages>9</Pages>
  <Words>301</Words>
  <Characters>1722</Characters>
  <Application>Microsoft Office Word</Application>
  <DocSecurity>0</DocSecurity>
  <Lines>14</Lines>
  <Paragraphs>4</Paragraphs>
  <ScaleCrop>false</ScaleCrop>
  <Company/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9</cp:revision>
  <dcterms:created xsi:type="dcterms:W3CDTF">2022-06-29T09:56:00Z</dcterms:created>
  <dcterms:modified xsi:type="dcterms:W3CDTF">2022-09-19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